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62" r:id="rId3"/>
    <p:sldId id="263" r:id="rId4"/>
    <p:sldId id="264" r:id="rId5"/>
    <p:sldId id="261" r:id="rId6"/>
    <p:sldId id="265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76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84" r:id="rId23"/>
    <p:sldId id="293" r:id="rId24"/>
    <p:sldId id="294" r:id="rId25"/>
    <p:sldId id="295" r:id="rId26"/>
    <p:sldId id="296" r:id="rId27"/>
    <p:sldId id="297" r:id="rId28"/>
    <p:sldId id="298" r:id="rId29"/>
    <p:sldId id="300" r:id="rId30"/>
    <p:sldId id="299" r:id="rId31"/>
    <p:sldId id="301" r:id="rId32"/>
    <p:sldId id="302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33"/>
    <a:srgbClr val="99FF66"/>
    <a:srgbClr val="66FFFF"/>
    <a:srgbClr val="FF9900"/>
    <a:srgbClr val="FF66FF"/>
    <a:srgbClr val="FFCCCC"/>
    <a:srgbClr val="66FF99"/>
    <a:srgbClr val="CCECFF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18" autoAdjust="0"/>
  </p:normalViewPr>
  <p:slideViewPr>
    <p:cSldViewPr>
      <p:cViewPr>
        <p:scale>
          <a:sx n="60" d="100"/>
          <a:sy n="60" d="100"/>
        </p:scale>
        <p:origin x="-1098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9.wmf"/><Relationship Id="rId1" Type="http://schemas.openxmlformats.org/officeDocument/2006/relationships/image" Target="../media/image31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ECBD3-C6F1-4190-8B83-D52F8ECE45C4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66F93-C21B-444F-B45B-2939CAB6C2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14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F66F93-C21B-444F-B45B-2939CAB6C22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84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8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7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24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5A6FD2-BF80-4FF8-A239-2EB6A67E7A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63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3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9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4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38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29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330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84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84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0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slide" Target="slide31.xml"/><Relationship Id="rId18" Type="http://schemas.openxmlformats.org/officeDocument/2006/relationships/slide" Target="slide32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5.xml"/><Relationship Id="rId12" Type="http://schemas.openxmlformats.org/officeDocument/2006/relationships/slide" Target="slide30.xml"/><Relationship Id="rId17" Type="http://schemas.openxmlformats.org/officeDocument/2006/relationships/image" Target="../media/image51.png"/><Relationship Id="rId2" Type="http://schemas.openxmlformats.org/officeDocument/2006/relationships/audio" Target="../media/media1.wav"/><Relationship Id="rId16" Type="http://schemas.openxmlformats.org/officeDocument/2006/relationships/image" Target="../media/image50.gif"/><Relationship Id="rId1" Type="http://schemas.microsoft.com/office/2007/relationships/media" Target="../media/media1.wav"/><Relationship Id="rId6" Type="http://schemas.openxmlformats.org/officeDocument/2006/relationships/slide" Target="slide24.xml"/><Relationship Id="rId11" Type="http://schemas.openxmlformats.org/officeDocument/2006/relationships/slide" Target="slide29.xml"/><Relationship Id="rId5" Type="http://schemas.openxmlformats.org/officeDocument/2006/relationships/slide" Target="slide23.xml"/><Relationship Id="rId15" Type="http://schemas.openxmlformats.org/officeDocument/2006/relationships/image" Target="../media/image49.gif"/><Relationship Id="rId10" Type="http://schemas.openxmlformats.org/officeDocument/2006/relationships/slide" Target="slide28.xml"/><Relationship Id="rId4" Type="http://schemas.openxmlformats.org/officeDocument/2006/relationships/image" Target="../media/image47.png"/><Relationship Id="rId9" Type="http://schemas.openxmlformats.org/officeDocument/2006/relationships/slide" Target="slide27.xml"/><Relationship Id="rId14" Type="http://schemas.openxmlformats.org/officeDocument/2006/relationships/image" Target="../media/image48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slide" Target="slide2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slide" Target="slide2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slide" Target="slide2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slide" Target="slide2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slide" Target="slide2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slide" Target="slide2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slide" Target="slide2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slide" Target="slide2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slide" Target="slide2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" Target="slide9.xml"/><Relationship Id="rId7" Type="http://schemas.openxmlformats.org/officeDocument/2006/relationships/slide" Target="slide13.xml"/><Relationship Id="rId2" Type="http://schemas.openxmlformats.org/officeDocument/2006/relationships/slide" Target="slide8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Block Arc 19"/>
          <p:cNvSpPr/>
          <p:nvPr/>
        </p:nvSpPr>
        <p:spPr>
          <a:xfrm>
            <a:off x="937133" y="375320"/>
            <a:ext cx="7383438" cy="3848666"/>
          </a:xfrm>
          <a:prstGeom prst="blockArc">
            <a:avLst>
              <a:gd name="adj1" fmla="val 10827577"/>
              <a:gd name="adj2" fmla="val 21547589"/>
              <a:gd name="adj3" fmla="val 23382"/>
            </a:avLst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9600" y="975825"/>
            <a:ext cx="8120403" cy="4094328"/>
          </a:xfrm>
          <a:prstGeom prst="rect">
            <a:avLst/>
          </a:prstGeom>
        </p:spPr>
        <p:txBody>
          <a:bodyPr wrap="none">
            <a:prstTxWarp prst="textArchUp">
              <a:avLst>
                <a:gd name="adj" fmla="val 10790616"/>
              </a:avLst>
            </a:prstTxWarp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pt-BR" sz="32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. SỐ THẬP PHÂN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Cloud 1"/>
          <p:cNvSpPr/>
          <p:nvPr/>
        </p:nvSpPr>
        <p:spPr>
          <a:xfrm>
            <a:off x="381000" y="1994853"/>
            <a:ext cx="8305800" cy="3415347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 92; 93. BÀI 31.</a:t>
            </a:r>
          </a:p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SỐ BÀI TOÁN VỀ </a:t>
            </a: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SỐ </a:t>
            </a:r>
          </a:p>
          <a:p>
            <a:pPr algn="ctr">
              <a:lnSpc>
                <a:spcPct val="150000"/>
              </a:lnSpc>
            </a:pP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SỐ PHẦN TRĂ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739" y="5662964"/>
            <a:ext cx="5610225" cy="119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87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91059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847725" y="1143000"/>
            <a:ext cx="7686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 con 1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96900" y="3200400"/>
            <a:ext cx="64135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20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5721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5722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5723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5724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5725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5726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5727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5728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5729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5730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5731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5734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5736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68522887"/>
              </p:ext>
            </p:extLst>
          </p:nvPr>
        </p:nvGraphicFramePr>
        <p:xfrm>
          <a:off x="2971800" y="4572350"/>
          <a:ext cx="2750764" cy="106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350"/>
                        <a:ext cx="2750764" cy="106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79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32" grpId="0"/>
      <p:bldP spid="115732" grpId="1"/>
      <p:bldP spid="115732" grpId="2"/>
      <p:bldP spid="115732" grpId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57" name="AutoShape 2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3" name="Smiley Face 2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10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7768" name="Oval 8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7769" name="Oval 9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7770" name="Oval 10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7772" name="Oval 12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7773" name="Oval 13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7774" name="Oval 14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7775" name="Oval 15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7776" name="Oval 16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7777" name="Oval 1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7778" name="Oval 18"/>
          <p:cNvSpPr>
            <a:spLocks noChangeArrowheads="1"/>
          </p:cNvSpPr>
          <p:nvPr/>
        </p:nvSpPr>
        <p:spPr bwMode="auto">
          <a:xfrm>
            <a:off x="739140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7779" name="Text Box 19"/>
          <p:cNvSpPr txBox="1">
            <a:spLocks noChangeArrowheads="1"/>
          </p:cNvSpPr>
          <p:nvPr/>
        </p:nvSpPr>
        <p:spPr bwMode="auto">
          <a:xfrm>
            <a:off x="7391400" y="56261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117780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381000" y="1190625"/>
            <a:ext cx="7467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0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501650" y="2286000"/>
            <a:ext cx="64770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lnSpc>
                <a:spcPct val="130000"/>
              </a:lnSpc>
            </a:pPr>
            <a:r>
              <a:rPr lang="en-US" sz="3200" b="1" u="sng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 án: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lnSpc>
                <a:spcPct val="130000"/>
              </a:lnSpc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 số phần trăm muối trong nước biển là:</a:t>
            </a:r>
          </a:p>
          <a:p>
            <a:pPr eaLnBrk="0" hangingPunct="0"/>
            <a:endParaRPr lang="en-US" sz="3200">
              <a:solidFill>
                <a:srgbClr val="66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7784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444241627"/>
              </p:ext>
            </p:extLst>
          </p:nvPr>
        </p:nvGraphicFramePr>
        <p:xfrm>
          <a:off x="2971800" y="4108450"/>
          <a:ext cx="265545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08450"/>
                        <a:ext cx="265545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63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117779" grpId="0"/>
      <p:bldP spid="117779" grpId="1"/>
      <p:bldP spid="117779" grpId="2"/>
      <p:bldP spid="117779" grpId="3"/>
      <p:bldP spid="1177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8804" name="AutoShape 2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25" name="Smiley Face 24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rame 25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40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1676400"/>
            <a:ext cx="3267075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2" name="Picture 4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75" y="1755775"/>
            <a:ext cx="18288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3" name="Picture 5" descr="image0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300412"/>
            <a:ext cx="3413125" cy="254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4" name="Picture 6" descr="image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925" y="4456112"/>
            <a:ext cx="20494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7" name="Picture 9" descr="anh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89175"/>
            <a:ext cx="2895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179" name="Picture 11" descr="anh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189537"/>
            <a:ext cx="38862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</a:t>
            </a:r>
            <a:r>
              <a:rPr lang="vi-VN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2" name="Cloud 1"/>
          <p:cNvSpPr/>
          <p:nvPr/>
        </p:nvSpPr>
        <p:spPr>
          <a:xfrm>
            <a:off x="1143000" y="2895600"/>
            <a:ext cx="3052762" cy="1619250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 SỐ VÀ TỈ SỐ PHẦN TRĂM</a:t>
            </a:r>
          </a:p>
        </p:txBody>
      </p:sp>
    </p:spTree>
    <p:extLst>
      <p:ext uri="{BB962C8B-B14F-4D97-AF65-F5344CB8AC3E}">
        <p14:creationId xmlns:p14="http://schemas.microsoft.com/office/powerpoint/2010/main" val="100005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256914" y="3262699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own Arrow Callout 1"/>
          <p:cNvSpPr/>
          <p:nvPr/>
        </p:nvSpPr>
        <p:spPr>
          <a:xfrm>
            <a:off x="228600" y="228600"/>
            <a:ext cx="49530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eptagon 2"/>
          <p:cNvSpPr/>
          <p:nvPr/>
        </p:nvSpPr>
        <p:spPr>
          <a:xfrm>
            <a:off x="457200" y="14478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95400" y="1600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9474" y="25146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…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98930"/>
              </p:ext>
            </p:extLst>
          </p:nvPr>
        </p:nvGraphicFramePr>
        <p:xfrm>
          <a:off x="1828800" y="24257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3" imgW="342720" imgH="774360" progId="Equation.DSMT4">
                  <p:embed/>
                </p:oleObj>
              </mc:Choice>
              <mc:Fallback>
                <p:oleObj name="Equation" r:id="rId3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4257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49749"/>
              </p:ext>
            </p:extLst>
          </p:nvPr>
        </p:nvGraphicFramePr>
        <p:xfrm>
          <a:off x="6019800" y="2273300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5" imgW="596880" imgH="774360" progId="Equation.DSMT4">
                  <p:embed/>
                </p:oleObj>
              </mc:Choice>
              <mc:Fallback>
                <p:oleObj name="Equation" r:id="rId5" imgW="596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2273300"/>
                        <a:ext cx="59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3348335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..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43446"/>
              </p:ext>
            </p:extLst>
          </p:nvPr>
        </p:nvGraphicFramePr>
        <p:xfrm>
          <a:off x="2982225" y="3200400"/>
          <a:ext cx="52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7" imgW="520560" imgH="774360" progId="Equation.DSMT4">
                  <p:embed/>
                </p:oleObj>
              </mc:Choice>
              <mc:Fallback>
                <p:oleObj name="Equation" r:id="rId7" imgW="52056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25" y="3200400"/>
                        <a:ext cx="52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00850"/>
              </p:ext>
            </p:extLst>
          </p:nvPr>
        </p:nvGraphicFramePr>
        <p:xfrm>
          <a:off x="7371214" y="3187700"/>
          <a:ext cx="83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9" imgW="838080" imgH="774360" progId="Equation.DSMT4">
                  <p:embed/>
                </p:oleObj>
              </mc:Choice>
              <mc:Fallback>
                <p:oleObj name="Equation" r:id="rId9" imgW="83808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214" y="3187700"/>
                        <a:ext cx="83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880379" y="4452792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U-Turn Arrow 21"/>
          <p:cNvSpPr/>
          <p:nvPr/>
        </p:nvSpPr>
        <p:spPr>
          <a:xfrm rot="5400000">
            <a:off x="7885306" y="2853874"/>
            <a:ext cx="988367" cy="46222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U-Turn Arrow 22"/>
          <p:cNvSpPr/>
          <p:nvPr/>
        </p:nvSpPr>
        <p:spPr>
          <a:xfrm rot="5400000">
            <a:off x="7731790" y="4150392"/>
            <a:ext cx="1447801" cy="46221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40353"/>
              </p:ext>
            </p:extLst>
          </p:nvPr>
        </p:nvGraphicFramePr>
        <p:xfrm>
          <a:off x="6235700" y="516890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11" imgW="863280" imgH="774360" progId="Equation.DSMT4">
                  <p:embed/>
                </p:oleObj>
              </mc:Choice>
              <mc:Fallback>
                <p:oleObj name="Equation" r:id="rId11" imgW="86328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16890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80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 animBg="1"/>
      <p:bldP spid="3" grpId="0" animBg="1"/>
      <p:bldP spid="4" grpId="0"/>
      <p:bldP spid="5" grpId="0"/>
      <p:bldP spid="9" grpId="0"/>
      <p:bldP spid="19" grpId="0" animBg="1"/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80379" y="152400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70928"/>
              </p:ext>
            </p:extLst>
          </p:nvPr>
        </p:nvGraphicFramePr>
        <p:xfrm>
          <a:off x="6235700" y="868508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3" imgW="863280" imgH="774360" progId="Equation.DSMT4">
                  <p:embed/>
                </p:oleObj>
              </mc:Choice>
              <mc:Fallback>
                <p:oleObj name="Equation" r:id="rId3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868508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057400"/>
            <a:ext cx="845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2657670"/>
            <a:ext cx="6328105" cy="1457130"/>
          </a:xfrm>
          <a:prstGeom prst="rect">
            <a:avLst/>
          </a:prstGeom>
          <a:solidFill>
            <a:srgbClr val="FFCCCC"/>
          </a:solidFill>
          <a:ln>
            <a:solidFill>
              <a:srgbClr val="FF99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903" y="4491335"/>
            <a:ext cx="6017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84721"/>
              </p:ext>
            </p:extLst>
          </p:nvPr>
        </p:nvGraphicFramePr>
        <p:xfrm>
          <a:off x="3048000" y="5029200"/>
          <a:ext cx="179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5" imgW="1790640" imgH="774360" progId="Equation.DSMT4">
                  <p:embed/>
                </p:oleObj>
              </mc:Choice>
              <mc:Fallback>
                <p:oleObj name="Equation" r:id="rId5" imgW="1790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029200"/>
                        <a:ext cx="1790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819650" y="5177134"/>
            <a:ext cx="16450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/>
          </a:p>
        </p:txBody>
      </p:sp>
      <p:pic>
        <p:nvPicPr>
          <p:cNvPr id="25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905" y="2019977"/>
            <a:ext cx="2110761" cy="232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152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3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69880"/>
            <a:ext cx="3581400" cy="3416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4572000"/>
            <a:ext cx="8364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1479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24204"/>
              </p:ext>
            </p:extLst>
          </p:nvPr>
        </p:nvGraphicFramePr>
        <p:xfrm>
          <a:off x="2929731" y="5179715"/>
          <a:ext cx="328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3276360" imgH="774360" progId="Equation.DSMT4">
                  <p:embed/>
                </p:oleObj>
              </mc:Choice>
              <mc:Fallback>
                <p:oleObj name="Equation" r:id="rId3" imgW="327636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31" y="5179715"/>
                        <a:ext cx="328453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405" y="254488"/>
            <a:ext cx="4182395" cy="41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27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9474" y="12954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…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342514" y="1129099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9475" y="2129135"/>
            <a:ext cx="83035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..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14800" y="2895600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eptagon 2"/>
          <p:cNvSpPr/>
          <p:nvPr/>
        </p:nvSpPr>
        <p:spPr>
          <a:xfrm>
            <a:off x="457200" y="2286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95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40554"/>
              </p:ext>
            </p:extLst>
          </p:nvPr>
        </p:nvGraphicFramePr>
        <p:xfrm>
          <a:off x="3314700" y="11430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3" imgW="342720" imgH="774360" progId="Equation.DSMT4">
                  <p:embed/>
                </p:oleObj>
              </mc:Choice>
              <mc:Fallback>
                <p:oleObj name="Equation" r:id="rId3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11430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48146"/>
              </p:ext>
            </p:extLst>
          </p:nvPr>
        </p:nvGraphicFramePr>
        <p:xfrm>
          <a:off x="6477000" y="1066800"/>
          <a:ext cx="68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5" imgW="685800" imgH="774360" progId="Equation.DSMT4">
                  <p:embed/>
                </p:oleObj>
              </mc:Choice>
              <mc:Fallback>
                <p:oleObj name="Equation" r:id="rId5" imgW="685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1066800"/>
                        <a:ext cx="685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07657"/>
              </p:ext>
            </p:extLst>
          </p:nvPr>
        </p:nvGraphicFramePr>
        <p:xfrm>
          <a:off x="4432300" y="1981200"/>
          <a:ext cx="52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7" imgW="520560" imgH="774360" progId="Equation.DSMT4">
                  <p:embed/>
                </p:oleObj>
              </mc:Choice>
              <mc:Fallback>
                <p:oleObj name="Equation" r:id="rId7" imgW="520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981200"/>
                        <a:ext cx="52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91151"/>
              </p:ext>
            </p:extLst>
          </p:nvPr>
        </p:nvGraphicFramePr>
        <p:xfrm>
          <a:off x="4191000" y="2819400"/>
          <a:ext cx="93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9" imgW="939600" imgH="774360" progId="Equation.DSMT4">
                  <p:embed/>
                </p:oleObj>
              </mc:Choice>
              <mc:Fallback>
                <p:oleObj name="Equation" r:id="rId9" imgW="939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939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57199" y="3995593"/>
            <a:ext cx="7733045" cy="2329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U-Turn Arrow 21"/>
          <p:cNvSpPr/>
          <p:nvPr/>
        </p:nvSpPr>
        <p:spPr>
          <a:xfrm rot="5400000">
            <a:off x="7426988" y="1982457"/>
            <a:ext cx="1752601" cy="53088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U-Turn Arrow 22"/>
          <p:cNvSpPr/>
          <p:nvPr/>
        </p:nvSpPr>
        <p:spPr>
          <a:xfrm rot="5400000">
            <a:off x="7371722" y="3866525"/>
            <a:ext cx="1981200" cy="496556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22281"/>
              </p:ext>
            </p:extLst>
          </p:nvPr>
        </p:nvGraphicFramePr>
        <p:xfrm>
          <a:off x="392430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11" imgW="990360" imgH="774360" progId="Equation.DSMT4">
                  <p:embed/>
                </p:oleObj>
              </mc:Choice>
              <mc:Fallback>
                <p:oleObj name="Equation" r:id="rId11" imgW="990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41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9" grpId="0"/>
      <p:bldP spid="18" grpId="0" animBg="1"/>
      <p:bldP spid="3" grpId="0" animBg="1"/>
      <p:bldP spid="4" grpId="0"/>
      <p:bldP spid="19" grpId="0" animBg="1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04800"/>
            <a:ext cx="8572500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2755880"/>
            <a:ext cx="8477250" cy="3416320"/>
          </a:xfrm>
          <a:prstGeom prst="rect">
            <a:avLst/>
          </a:prstGeom>
          <a:solidFill>
            <a:srgbClr val="FFFF99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494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6934200" y="2992265"/>
            <a:ext cx="1981200" cy="397398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257550" y="3333929"/>
            <a:ext cx="2838450" cy="45720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667000" y="5715000"/>
            <a:ext cx="35814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6200" y="76200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ột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ài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oán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ề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à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hần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ăm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5" name="Down Arrow Callout 14"/>
          <p:cNvSpPr/>
          <p:nvPr/>
        </p:nvSpPr>
        <p:spPr>
          <a:xfrm>
            <a:off x="228600" y="914400"/>
            <a:ext cx="35814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0241" y="914400"/>
            <a:ext cx="2414559" cy="15251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0" name="Rounded Rectangle 19"/>
          <p:cNvSpPr/>
          <p:nvPr/>
        </p:nvSpPr>
        <p:spPr>
          <a:xfrm>
            <a:off x="457200" y="42672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Đ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0" y="4191000"/>
            <a:ext cx="7010401" cy="830997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09600" y="25908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66800" y="5188803"/>
            <a:ext cx="701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075334" y="5943600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7 :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97026"/>
              </p:ext>
            </p:extLst>
          </p:nvPr>
        </p:nvGraphicFramePr>
        <p:xfrm>
          <a:off x="4876800" y="5790257"/>
          <a:ext cx="622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6" imgW="622080" imgH="774360" progId="Equation.DSMT4">
                  <p:embed/>
                </p:oleObj>
              </mc:Choice>
              <mc:Fallback>
                <p:oleObj name="Equation" r:id="rId6" imgW="622080" imgH="774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90257"/>
                        <a:ext cx="622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331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2" grpId="0" animBg="1"/>
      <p:bldP spid="35" grpId="0" animBg="1"/>
      <p:bldP spid="23" grpId="0" animBg="1"/>
      <p:bldP spid="15" grpId="0" animBg="1"/>
      <p:bldP spid="20" grpId="0" animBg="1"/>
      <p:bldP spid="21" grpId="0" animBg="1"/>
      <p:bldP spid="24" grpId="0"/>
      <p:bldP spid="27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304800" y="2819400"/>
            <a:ext cx="8382000" cy="3048000"/>
          </a:xfrm>
          <a:prstGeom prst="ellipse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2286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0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35814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60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195465"/>
            <a:ext cx="5519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52901"/>
              </p:ext>
            </p:extLst>
          </p:nvPr>
        </p:nvGraphicFramePr>
        <p:xfrm>
          <a:off x="3200400" y="4881265"/>
          <a:ext cx="20193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3" imgW="2019240" imgH="774360" progId="Equation.DSMT4">
                  <p:embed/>
                </p:oleObj>
              </mc:Choice>
              <mc:Fallback>
                <p:oleObj name="Equation" r:id="rId3" imgW="201924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81265"/>
                        <a:ext cx="20193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53870" y="5029200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71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  <p:bldP spid="3" grpId="0"/>
      <p:bldP spid="5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47" y="3564634"/>
            <a:ext cx="4733951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98" y="1657350"/>
            <a:ext cx="47244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</a:t>
            </a:r>
            <a:r>
              <a:rPr lang="vi-VN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3" name="Cloud 2"/>
          <p:cNvSpPr/>
          <p:nvPr/>
        </p:nvSpPr>
        <p:spPr>
          <a:xfrm>
            <a:off x="304800" y="2819400"/>
            <a:ext cx="3627050" cy="1828800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21428982">
            <a:off x="2811831" y="1393429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308157">
            <a:off x="2316044" y="4851685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 rot="21421752">
            <a:off x="2541424" y="1974818"/>
            <a:ext cx="2710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 i="1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endParaRPr lang="en-US" b="1" dirty="0"/>
          </a:p>
        </p:txBody>
      </p:sp>
      <p:sp>
        <p:nvSpPr>
          <p:cNvPr id="8" name="10-Point Star 7"/>
          <p:cNvSpPr/>
          <p:nvPr/>
        </p:nvSpPr>
        <p:spPr>
          <a:xfrm>
            <a:off x="5392098" y="1147035"/>
            <a:ext cx="3066102" cy="2301896"/>
          </a:xfrm>
          <a:prstGeom prst="star10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95930"/>
              </p:ext>
            </p:extLst>
          </p:nvPr>
        </p:nvGraphicFramePr>
        <p:xfrm>
          <a:off x="6493349" y="235585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5" imgW="863280" imgH="774360" progId="Equation.DSMT4">
                  <p:embed/>
                </p:oleObj>
              </mc:Choice>
              <mc:Fallback>
                <p:oleObj name="Equation" r:id="rId5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349" y="235585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 rot="209683">
            <a:off x="1782453" y="5451269"/>
            <a:ext cx="24673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10-Point Star 22"/>
          <p:cNvSpPr/>
          <p:nvPr/>
        </p:nvSpPr>
        <p:spPr>
          <a:xfrm>
            <a:off x="5105400" y="3787280"/>
            <a:ext cx="3639829" cy="2537320"/>
          </a:xfrm>
          <a:prstGeom prst="star10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22861"/>
              </p:ext>
            </p:extLst>
          </p:nvPr>
        </p:nvGraphicFramePr>
        <p:xfrm>
          <a:off x="645923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7" imgW="990360" imgH="774360" progId="Equation.DSMT4">
                  <p:embed/>
                </p:oleObj>
              </mc:Choice>
              <mc:Fallback>
                <p:oleObj name="Equation" r:id="rId7" imgW="990360" imgH="774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3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1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3" grpId="0" animBg="1"/>
      <p:bldP spid="5" grpId="0"/>
      <p:bldP spid="16" grpId="0"/>
      <p:bldP spid="6" grpId="0"/>
      <p:bldP spid="8" grpId="0" animBg="1"/>
      <p:bldP spid="9" grpId="0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vong quay"/>
          <p:cNvGrpSpPr/>
          <p:nvPr/>
        </p:nvGrpSpPr>
        <p:grpSpPr>
          <a:xfrm>
            <a:off x="4051411" y="297732"/>
            <a:ext cx="3949589" cy="4038600"/>
            <a:chOff x="5425622" y="292790"/>
            <a:chExt cx="5834378" cy="5828280"/>
          </a:xfrm>
        </p:grpSpPr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57" name="TextBox 56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 rot="12232592">
              <a:off x="5742637" y="2101245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 rot="20155085">
              <a:off x="8917980" y="2105849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 rot="1321648">
              <a:off x="8940449" y="3472548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5" name="Isosceles Triangle 6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" name="quay dung"/>
          <p:cNvSpPr/>
          <p:nvPr/>
        </p:nvSpPr>
        <p:spPr>
          <a:xfrm>
            <a:off x="6553200" y="6019800"/>
            <a:ext cx="2365084" cy="76193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N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361598" y="2275766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1524000" y="2275766"/>
            <a:ext cx="969317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2743200" y="2275766"/>
            <a:ext cx="874011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62356" y="3821839"/>
            <a:ext cx="933044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1524758" y="3821839"/>
            <a:ext cx="968559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2743958" y="3821839"/>
            <a:ext cx="873253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363114" y="5367912"/>
            <a:ext cx="932286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1525516" y="5367912"/>
            <a:ext cx="967801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Rounded Rectangle 74">
            <a:hlinkClick r:id="rId13" action="ppaction://hlinksldjump"/>
          </p:cNvPr>
          <p:cNvSpPr/>
          <p:nvPr/>
        </p:nvSpPr>
        <p:spPr>
          <a:xfrm>
            <a:off x="2744716" y="5367912"/>
            <a:ext cx="872495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14790" y="259140"/>
            <a:ext cx="3756156" cy="1569660"/>
          </a:xfrm>
          <a:prstGeom prst="rect">
            <a:avLst/>
          </a:prstGeom>
          <a:solidFill>
            <a:srgbClr val="CF5F13"/>
          </a:solidFill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kumimoji="0" lang="en-US" sz="4800" b="1" i="0" u="none" strike="noStrike" kern="1200" cap="none" spc="0" normalizeH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Ó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48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ỆU</a:t>
            </a:r>
            <a:endParaRPr kumimoji="0" lang="en-US" sz="48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34321"/>
            <a:ext cx="495300" cy="43815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532" y="1296262"/>
            <a:ext cx="495300" cy="43815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798" y="311212"/>
            <a:ext cx="495300" cy="438150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5" y="920024"/>
            <a:ext cx="714375" cy="1190625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118" y="1836669"/>
            <a:ext cx="1088314" cy="928267"/>
          </a:xfrm>
          <a:prstGeom prst="rect">
            <a:avLst/>
          </a:prstGeom>
        </p:spPr>
      </p:pic>
      <p:pic>
        <p:nvPicPr>
          <p:cNvPr id="82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76200"/>
            <a:ext cx="609600" cy="609600"/>
          </a:xfrm>
          <a:prstGeom prst="rect">
            <a:avLst/>
          </a:prstGeom>
        </p:spPr>
      </p:pic>
      <p:sp>
        <p:nvSpPr>
          <p:cNvPr id="83" name="Isosceles Triangle 8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" name="Isosceles Triangle 8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5" name="Isosceles Triangle 8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" name="Isosceles Triangle 8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" name="Isosceles Triangle 8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8" name="Isosceles Triangle 8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9" name="Isosceles Triangle 8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0" name="Isosceles Triangle 8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" name="Isosceles Triangle 90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" name="Isosceles Triangle 91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" name="Isosceles Triangle 9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" name="Isosceles Triangle 9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5" name="Isosceles Triangle 9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6" name="Isosceles Triangle 9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" name="Isosceles Triangle 9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8" name="Isosceles Triangle 9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" name="Isosceles Triangle 9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0" name="Isosceles Triangle 9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" name="Isosceles Triangle 100"/>
          <p:cNvSpPr/>
          <p:nvPr/>
        </p:nvSpPr>
        <p:spPr>
          <a:xfrm rot="16200000">
            <a:off x="7996917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" name="Isosceles Triangle 101"/>
          <p:cNvSpPr/>
          <p:nvPr/>
        </p:nvSpPr>
        <p:spPr>
          <a:xfrm rot="16200000">
            <a:off x="7935062" y="2104076"/>
            <a:ext cx="485669" cy="103403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" name="Heart 102">
            <a:hlinkClick r:id="" action="ppaction://noaction"/>
          </p:cNvPr>
          <p:cNvSpPr/>
          <p:nvPr/>
        </p:nvSpPr>
        <p:spPr>
          <a:xfrm rot="5400000">
            <a:off x="8405685" y="2284128"/>
            <a:ext cx="628436" cy="61394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62400" y="4373940"/>
            <a:ext cx="4635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9 ô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Down Arrow 2">
            <a:hlinkClick r:id="rId18" action="ppaction://hlinksldjump"/>
          </p:cNvPr>
          <p:cNvSpPr/>
          <p:nvPr/>
        </p:nvSpPr>
        <p:spPr>
          <a:xfrm>
            <a:off x="5644730" y="6019800"/>
            <a:ext cx="848333" cy="761935"/>
          </a:xfrm>
          <a:prstGeom prst="downArrow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47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audio>
              <p:cMediaNode vol="80000">
                <p:cTn id="2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"/>
                </p:tgtEl>
              </p:cMediaNode>
            </p:audio>
          </p:childTnLst>
        </p:cTn>
      </p:par>
    </p:tnLst>
    <p:bldLst>
      <p:bldP spid="76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5600" y="1516960"/>
            <a:ext cx="3352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5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73131"/>
              </p:ext>
            </p:extLst>
          </p:nvPr>
        </p:nvGraphicFramePr>
        <p:xfrm>
          <a:off x="4267199" y="3497262"/>
          <a:ext cx="171295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4" imgW="1320480" imgH="774360" progId="Equation.DSMT4">
                  <p:embed/>
                </p:oleObj>
              </mc:Choice>
              <mc:Fallback>
                <p:oleObj name="Equation" r:id="rId4" imgW="1320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3497262"/>
                        <a:ext cx="1712955" cy="998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22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38501" y="1744662"/>
            <a:ext cx="5400499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3231"/>
              </p:ext>
            </p:extLst>
          </p:nvPr>
        </p:nvGraphicFramePr>
        <p:xfrm>
          <a:off x="4140200" y="3424891"/>
          <a:ext cx="1193800" cy="107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4" imgW="863280" imgH="774360" progId="Equation.DSMT4">
                  <p:embed/>
                </p:oleObj>
              </mc:Choice>
              <mc:Fallback>
                <p:oleObj name="Equation" r:id="rId4" imgW="863280" imgH="774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4891"/>
                        <a:ext cx="1193800" cy="107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12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1744662"/>
            <a:ext cx="4114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7,5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8100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07954"/>
              </p:ext>
            </p:extLst>
          </p:nvPr>
        </p:nvGraphicFramePr>
        <p:xfrm>
          <a:off x="3878261" y="3649663"/>
          <a:ext cx="247414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4" imgW="2070000" imgH="774360" progId="Equation.DSMT4">
                  <p:embed/>
                </p:oleObj>
              </mc:Choice>
              <mc:Fallback>
                <p:oleObj name="Equation" r:id="rId4" imgW="20700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1" y="3649663"/>
                        <a:ext cx="2474147" cy="922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10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39766" y="467655"/>
            <a:ext cx="6994634" cy="332398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.19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iê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y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2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uy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%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00301" y="428307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89892"/>
              </p:ext>
            </p:extLst>
          </p:nvPr>
        </p:nvGraphicFramePr>
        <p:xfrm>
          <a:off x="3089274" y="4191000"/>
          <a:ext cx="3235326" cy="83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4" imgW="2971800" imgH="774360" progId="Equation.DSMT4">
                  <p:embed/>
                </p:oleObj>
              </mc:Choice>
              <mc:Fallback>
                <p:oleObj name="Equation" r:id="rId4" imgW="2971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4" y="4191000"/>
                        <a:ext cx="3235326" cy="8395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8324" y="4351338"/>
            <a:ext cx="1474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loud 8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34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0%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459682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84440"/>
              </p:ext>
            </p:extLst>
          </p:nvPr>
        </p:nvGraphicFramePr>
        <p:xfrm>
          <a:off x="3886200" y="4343400"/>
          <a:ext cx="320727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4" imgW="2501640" imgH="774360" progId="Equation.DSMT4">
                  <p:embed/>
                </p:oleObj>
              </mc:Choice>
              <mc:Fallback>
                <p:oleObj name="Equation" r:id="rId4" imgW="25016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3207272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394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26660" y="2438400"/>
            <a:ext cx="8001000" cy="1077218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endParaRPr lang="en-US" sz="32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…………….</a:t>
            </a:r>
            <a:endParaRPr lang="en-US" sz="32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38501" y="39497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26950"/>
              </p:ext>
            </p:extLst>
          </p:nvPr>
        </p:nvGraphicFramePr>
        <p:xfrm>
          <a:off x="4131860" y="3724673"/>
          <a:ext cx="1278340" cy="99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4" imgW="990170" imgH="774364" progId="Equation.DSMT4">
                  <p:embed/>
                </p:oleObj>
              </mc:Choice>
              <mc:Fallback>
                <p:oleObj name="Equation" r:id="rId4" imgW="990170" imgH="77436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60" y="3724673"/>
                        <a:ext cx="1278340" cy="999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15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146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8500" y="1868269"/>
            <a:ext cx="4943299" cy="73866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,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47470" y="33527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28545"/>
              </p:ext>
            </p:extLst>
          </p:nvPr>
        </p:nvGraphicFramePr>
        <p:xfrm>
          <a:off x="4319587" y="3124200"/>
          <a:ext cx="340214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4" imgW="2654280" imgH="774360" progId="Equation.DSMT4">
                  <p:embed/>
                </p:oleObj>
              </mc:Choice>
              <mc:Fallback>
                <p:oleObj name="Equation" r:id="rId4" imgW="2654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7" y="3124200"/>
                        <a:ext cx="3402143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00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2743200" y="1520490"/>
            <a:ext cx="2057400" cy="38451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752600" y="1120170"/>
            <a:ext cx="2514600" cy="40032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24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ounded Rectangle 35"/>
          <p:cNvSpPr/>
          <p:nvPr/>
        </p:nvSpPr>
        <p:spPr>
          <a:xfrm>
            <a:off x="457200" y="25146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Đ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47799" y="2362200"/>
            <a:ext cx="7010401" cy="830997"/>
          </a:xfrm>
          <a:prstGeom prst="rect">
            <a:avLst/>
          </a:prstGeom>
          <a:solidFill>
            <a:srgbClr val="FF66FF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90600" y="335340"/>
            <a:ext cx="7010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371600" y="3500735"/>
            <a:ext cx="7124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3" name="Oval 42"/>
          <p:cNvSpPr/>
          <p:nvPr/>
        </p:nvSpPr>
        <p:spPr>
          <a:xfrm>
            <a:off x="3124200" y="4114800"/>
            <a:ext cx="35052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532534" y="4419600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,6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05648"/>
              </p:ext>
            </p:extLst>
          </p:nvPr>
        </p:nvGraphicFramePr>
        <p:xfrm>
          <a:off x="5473700" y="4191000"/>
          <a:ext cx="6223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4" imgW="622080" imgH="774360" progId="Equation.DSMT4">
                  <p:embed/>
                </p:oleObj>
              </mc:Choice>
              <mc:Fallback>
                <p:oleObj name="Equation" r:id="rId4" imgW="622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191000"/>
                        <a:ext cx="6223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38200" y="3454063"/>
            <a:ext cx="76200" cy="241333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838200" y="5715000"/>
            <a:ext cx="495300" cy="228600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333500" y="5257800"/>
            <a:ext cx="7200900" cy="1371600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 (b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)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: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37691"/>
              </p:ext>
            </p:extLst>
          </p:nvPr>
        </p:nvGraphicFramePr>
        <p:xfrm>
          <a:off x="5257800" y="560705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5607050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39323"/>
              </p:ext>
            </p:extLst>
          </p:nvPr>
        </p:nvGraphicFramePr>
        <p:xfrm>
          <a:off x="6280150" y="5859462"/>
          <a:ext cx="3492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8" imgW="342720" imgH="774360" progId="Equation.DSMT4">
                  <p:embed/>
                </p:oleObj>
              </mc:Choice>
              <mc:Fallback>
                <p:oleObj name="Equation" r:id="rId8" imgW="3427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859462"/>
                        <a:ext cx="3492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" y="4267200"/>
            <a:ext cx="876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5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36" grpId="0" animBg="1"/>
      <p:bldP spid="37" grpId="0" animBg="1"/>
      <p:bldP spid="2" grpId="0"/>
      <p:bldP spid="43" grpId="0" animBg="1"/>
      <p:bldP spid="44" grpId="0"/>
      <p:bldP spid="4" grpId="0" animBg="1"/>
      <p:bldP spid="11" grpId="0" animBg="1"/>
      <p:bldP spid="14" grpId="0" animBg="1"/>
      <p:bldP spid="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5%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38501" y="47878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19036"/>
              </p:ext>
            </p:extLst>
          </p:nvPr>
        </p:nvGraphicFramePr>
        <p:xfrm>
          <a:off x="3822700" y="4572000"/>
          <a:ext cx="315366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4" imgW="2628720" imgH="774360" progId="Equation.DSMT4">
                  <p:embed/>
                </p:oleObj>
              </mc:Choice>
              <mc:Fallback>
                <p:oleObj name="Equation" r:id="rId4" imgW="262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572000"/>
                        <a:ext cx="3153660" cy="927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42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1143000"/>
            <a:ext cx="57912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0" y="41909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67835"/>
              </p:ext>
            </p:extLst>
          </p:nvPr>
        </p:nvGraphicFramePr>
        <p:xfrm>
          <a:off x="4175125" y="4019836"/>
          <a:ext cx="2589148" cy="93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4" imgW="2145960" imgH="774360" progId="Equation.DSMT4">
                  <p:embed/>
                </p:oleObj>
              </mc:Choice>
              <mc:Fallback>
                <p:oleObj name="Equation" r:id="rId4" imgW="2145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019836"/>
                        <a:ext cx="2589148" cy="933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04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2860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2720876"/>
            <a:ext cx="6400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.18 (SGK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2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.24; 7.25; 7.26; 7.27; 7.28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SBT –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4; 3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5260075"/>
            <a:ext cx="2206388" cy="1600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33350"/>
            <a:ext cx="6400800" cy="1466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5260075"/>
            <a:ext cx="2438400" cy="1600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257800"/>
            <a:ext cx="2286000" cy="1600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825" y="5260075"/>
            <a:ext cx="224562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84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que 36"/>
          <p:cNvSpPr/>
          <p:nvPr/>
        </p:nvSpPr>
        <p:spPr>
          <a:xfrm>
            <a:off x="2209800" y="5562600"/>
            <a:ext cx="4343400" cy="1066800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triped Right Arrow 18"/>
          <p:cNvSpPr/>
          <p:nvPr/>
        </p:nvSpPr>
        <p:spPr>
          <a:xfrm>
            <a:off x="304800" y="304800"/>
            <a:ext cx="1600200" cy="838200"/>
          </a:xfrm>
          <a:prstGeom prst="stripedRightArrow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013530" y="236393"/>
            <a:ext cx="6749470" cy="22419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%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47422"/>
              </p:ext>
            </p:extLst>
          </p:nvPr>
        </p:nvGraphicFramePr>
        <p:xfrm>
          <a:off x="4800600" y="762000"/>
          <a:ext cx="609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3" imgW="609480" imgH="774360" progId="Equation.DSMT4">
                  <p:embed/>
                </p:oleObj>
              </mc:Choice>
              <mc:Fallback>
                <p:oleObj name="Equation" r:id="rId3" imgW="609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762000"/>
                        <a:ext cx="6096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013530" y="1595735"/>
            <a:ext cx="4903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86405"/>
              </p:ext>
            </p:extLst>
          </p:nvPr>
        </p:nvGraphicFramePr>
        <p:xfrm>
          <a:off x="6870700" y="1447800"/>
          <a:ext cx="113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5" imgW="1130040" imgH="774360" progId="Equation.DSMT4">
                  <p:embed/>
                </p:oleObj>
              </mc:Choice>
              <mc:Fallback>
                <p:oleObj name="Equation" r:id="rId5" imgW="11300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1447800"/>
                        <a:ext cx="1130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3400" y="26670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7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15503"/>
              </p:ext>
            </p:extLst>
          </p:nvPr>
        </p:nvGraphicFramePr>
        <p:xfrm>
          <a:off x="3429000" y="3216305"/>
          <a:ext cx="419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7" imgW="4190760" imgH="774360" progId="Equation.DSMT4">
                  <p:embed/>
                </p:oleObj>
              </mc:Choice>
              <mc:Fallback>
                <p:oleObj name="Equation" r:id="rId7" imgW="4190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216305"/>
                        <a:ext cx="419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36" y="4098027"/>
            <a:ext cx="623964" cy="67151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TextBox 30"/>
          <p:cNvSpPr txBox="1"/>
          <p:nvPr/>
        </p:nvSpPr>
        <p:spPr>
          <a:xfrm>
            <a:off x="990600" y="4123835"/>
            <a:ext cx="74676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,6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am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00 gam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23671"/>
              </p:ext>
            </p:extLst>
          </p:nvPr>
        </p:nvGraphicFramePr>
        <p:xfrm>
          <a:off x="2330450" y="5651500"/>
          <a:ext cx="41068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0" imgW="4101840" imgH="774360" progId="Equation.DSMT4">
                  <p:embed/>
                </p:oleObj>
              </mc:Choice>
              <mc:Fallback>
                <p:oleObj name="Equation" r:id="rId10" imgW="410184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651500"/>
                        <a:ext cx="410686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46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9" grpId="0" animBg="1"/>
      <p:bldP spid="20" grpId="0" animBg="1"/>
      <p:bldP spid="24" grpId="0"/>
      <p:bldP spid="28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28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371600"/>
            <a:ext cx="3352800" cy="24030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371600"/>
            <a:ext cx="4038600" cy="239085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962400" y="2400301"/>
            <a:ext cx="762000" cy="38100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00200" y="3843636"/>
            <a:ext cx="16002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29300" y="3843636"/>
            <a:ext cx="1828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995 k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235803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95 k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4495800"/>
            <a:ext cx="7620000" cy="1938992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95 kg = 1,99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8200" y="495746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3843"/>
              </p:ext>
            </p:extLst>
          </p:nvPr>
        </p:nvGraphicFramePr>
        <p:xfrm>
          <a:off x="2597150" y="5486400"/>
          <a:ext cx="425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4254480" imgH="774360" progId="Equation.DSMT4">
                  <p:embed/>
                </p:oleObj>
              </mc:Choice>
              <mc:Fallback>
                <p:oleObj name="Equation" r:id="rId5" imgW="4254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7150" y="5486400"/>
                        <a:ext cx="4254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381000" y="1247439"/>
            <a:ext cx="5762104" cy="3057862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104" y="1371600"/>
            <a:ext cx="2665180" cy="2933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0788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7" grpId="0" animBg="1"/>
      <p:bldP spid="18" grpId="0" animBg="1"/>
      <p:bldP spid="19" grpId="0"/>
      <p:bldP spid="20" grpId="0"/>
      <p:bldP spid="21" grpId="0" animBg="1"/>
      <p:bldP spid="22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loud Callout 11"/>
          <p:cNvSpPr/>
          <p:nvPr/>
        </p:nvSpPr>
        <p:spPr>
          <a:xfrm>
            <a:off x="228600" y="3124200"/>
            <a:ext cx="5791200" cy="3124200"/>
          </a:xfrm>
          <a:prstGeom prst="cloudCallout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Những câu hỏi thường gặp - Trường Đại học Phú Xuân Trường Đại học Phú Xuân  - Trường đại học gắn kết doanh nghiệ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73" t="14773" r="22272" b="20682"/>
          <a:stretch/>
        </p:blipFill>
        <p:spPr bwMode="auto">
          <a:xfrm>
            <a:off x="6394094" y="4038601"/>
            <a:ext cx="2749906" cy="2819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76200" y="48491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HOẠT ĐỘNG NHÓM  </a:t>
            </a:r>
            <a:endParaRPr lang="en-US" sz="2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5844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3584085"/>
            <a:ext cx="4800600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88932"/>
              </p:ext>
            </p:extLst>
          </p:nvPr>
        </p:nvGraphicFramePr>
        <p:xfrm>
          <a:off x="2120900" y="4946650"/>
          <a:ext cx="2235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2234880" imgH="774360" progId="Equation.DSMT4">
                  <p:embed/>
                </p:oleObj>
              </mc:Choice>
              <mc:Fallback>
                <p:oleObj name="Equation" r:id="rId4" imgW="22348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946650"/>
                        <a:ext cx="22352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31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2607252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12643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11264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99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12645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33945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112646" name="WordArt 6"/>
          <p:cNvSpPr>
            <a:spLocks noChangeArrowheads="1" noChangeShapeType="1" noTextEdit="1"/>
          </p:cNvSpPr>
          <p:nvPr/>
        </p:nvSpPr>
        <p:spPr bwMode="auto">
          <a:xfrm>
            <a:off x="1219200" y="381000"/>
            <a:ext cx="69342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1125"/>
              </a:avLst>
            </a:prstTxWarp>
          </a:bodyPr>
          <a:lstStyle/>
          <a:p>
            <a:pPr algn="ctr"/>
            <a:r>
              <a:rPr lang="en-US" sz="3600" b="1" kern="10" spc="-360" dirty="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Ai may </a:t>
            </a:r>
            <a:r>
              <a:rPr lang="en-US" sz="3600" b="1" kern="10" spc="-360" dirty="0" err="1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mắn</a:t>
            </a:r>
            <a:endParaRPr lang="en-US" sz="3600" b="1" kern="10" spc="-360" dirty="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000080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Arial"/>
              <a:cs typeface="Arial"/>
            </a:endParaRPr>
          </a:p>
        </p:txBody>
      </p:sp>
      <p:sp>
        <p:nvSpPr>
          <p:cNvPr id="112647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12648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77609" y="4193598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" name="Right Arrow 1">
            <a:hlinkClick r:id="rId8" action="ppaction://hlinksldjump"/>
          </p:cNvPr>
          <p:cNvSpPr/>
          <p:nvPr/>
        </p:nvSpPr>
        <p:spPr>
          <a:xfrm>
            <a:off x="8458200" y="6248400"/>
            <a:ext cx="533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36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6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26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26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8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26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26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26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8"/>
                  </p:tgtEl>
                </p:cond>
              </p:nextCondLst>
            </p:seq>
          </p:childTnLst>
        </p:cTn>
      </p:par>
    </p:tnLst>
    <p:bldLst>
      <p:bldP spid="112642" grpId="0" animBg="1"/>
      <p:bldP spid="112643" grpId="0" animBg="1"/>
      <p:bldP spid="112644" grpId="0" animBg="1"/>
      <p:bldP spid="112645" grpId="0" animBg="1"/>
      <p:bldP spid="112647" grpId="0" animBg="1"/>
      <p:bldP spid="1126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676701" y="8382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0,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12kg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1768475" y="2895600"/>
            <a:ext cx="33559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eaLnBrk="0" hangingPunct="0">
              <a:lnSpc>
                <a:spcPct val="140000"/>
              </a:lnSpc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= 0,2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20kg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3673" name="Oval 9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3674" name="Oval 10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3675" name="Oval 11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3676" name="Oval 12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3677" name="Oval 13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3678" name="Oval 14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3679" name="Oval 15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3680" name="Oval 16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3681" name="Oval 17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3682" name="Oval 1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739140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7391400" y="54737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685" name="AutoShape 2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graphicFrame>
        <p:nvGraphicFramePr>
          <p:cNvPr id="113687" name="Object 2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5357351"/>
              </p:ext>
            </p:extLst>
          </p:nvPr>
        </p:nvGraphicFramePr>
        <p:xfrm>
          <a:off x="4648200" y="3962400"/>
          <a:ext cx="2057400" cy="108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1396800" imgH="736560" progId="Equation.DSMT4">
                  <p:embed/>
                </p:oleObj>
              </mc:Choice>
              <mc:Fallback>
                <p:oleObj name="Equation" r:id="rId7" imgW="1396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2057400" cy="1085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464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/>
      <p:bldP spid="113684" grpId="0"/>
      <p:bldP spid="113684" grpId="1"/>
      <p:bldP spid="113684" grpId="2"/>
      <p:bldP spid="113684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581025" y="3200400"/>
            <a:ext cx="61722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0,3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= 30kg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644525" y="1143000"/>
            <a:ext cx="6823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0,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0kg</a:t>
            </a: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4698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4699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4700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4701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4702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4703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4704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4705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4706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4707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4710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83848"/>
              </p:ext>
            </p:extLst>
          </p:nvPr>
        </p:nvGraphicFramePr>
        <p:xfrm>
          <a:off x="3810000" y="4724400"/>
          <a:ext cx="276684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7" imgW="2057400" imgH="736560" progId="Equation.DSMT4">
                  <p:embed/>
                </p:oleObj>
              </mc:Choice>
              <mc:Fallback>
                <p:oleObj name="Equation" r:id="rId7" imgW="2057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4724400"/>
                        <a:ext cx="276684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5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6" grpId="0" animBg="1"/>
      <p:bldP spid="114708" grpId="0"/>
      <p:bldP spid="114708" grpId="1"/>
      <p:bldP spid="114708" grpId="2"/>
      <p:bldP spid="114708" grpId="3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5</TotalTime>
  <Words>1593</Words>
  <PresentationFormat>On-screen Show (4:3)</PresentationFormat>
  <Paragraphs>234</Paragraphs>
  <Slides>32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4-17T07:42:40Z</dcterms:created>
  <dcterms:modified xsi:type="dcterms:W3CDTF">2021-07-24T03:03:31Z</dcterms:modified>
</cp:coreProperties>
</file>